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37D246" w14:textId="5188D699" w:rsidR="009354F0" w:rsidRPr="00D714DA" w:rsidRDefault="009354F0" w:rsidP="00D714DA">
      <w:pPr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</w:pPr>
      <w:r w:rsidRPr="00D714DA">
        <w:rPr>
          <w:rFonts w:ascii="Times New Roman" w:hAnsi="Times New Roman" w:cs="Times New Roman"/>
          <w:b/>
          <w:bCs/>
          <w:sz w:val="24"/>
          <w:szCs w:val="24"/>
          <w:lang w:val="en-US"/>
        </w:rPr>
        <w:t>Func1:</w:t>
      </w:r>
    </w:p>
    <w:p w14:paraId="5AB34442" w14:textId="099D8B58" w:rsidR="009354F0" w:rsidRPr="00D714DA" w:rsidRDefault="009354F0" w:rsidP="009354F0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</w:pPr>
      <w:r w:rsidRPr="009354F0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>a</w:t>
      </w:r>
      <w:r w:rsidRPr="00D714DA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>=</w:t>
      </w:r>
      <w:r w:rsidRPr="009354F0">
        <w:rPr>
          <w:rFonts w:ascii="Times New Roman" w:eastAsia="Times New Roman" w:hAnsi="Times New Roman" w:cs="Times New Roman"/>
          <w:position w:val="-24"/>
          <w:sz w:val="20"/>
          <w:szCs w:val="20"/>
          <w:lang w:val="en-US" w:eastAsia="ru-RU"/>
        </w:rPr>
        <w:object w:dxaOrig="940" w:dyaOrig="680" w14:anchorId="5B4CDD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pt;height:34.25pt" o:ole="">
            <v:imagedata r:id="rId4" o:title=""/>
          </v:shape>
          <o:OLEObject Type="Embed" ProgID="Equation.DSMT4" ShapeID="_x0000_i1025" DrawAspect="Content" ObjectID="_1691771927" r:id="rId5"/>
        </w:object>
      </w:r>
      <w:r w:rsidRPr="00D714DA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>;</w:t>
      </w:r>
    </w:p>
    <w:p w14:paraId="7BF767B0" w14:textId="5DE5B773" w:rsidR="009354F0" w:rsidRDefault="009354F0" w:rsidP="009354F0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</w:pPr>
    </w:p>
    <w:p w14:paraId="50BB93EA" w14:textId="254B8E79" w:rsidR="009354F0" w:rsidRPr="009354F0" w:rsidRDefault="009354F0" w:rsidP="009354F0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b/>
          <w:bCs/>
          <w:sz w:val="24"/>
          <w:szCs w:val="20"/>
          <w:lang w:val="en-US" w:eastAsia="ru-RU"/>
        </w:rPr>
      </w:pPr>
      <w:r w:rsidRPr="009354F0">
        <w:rPr>
          <w:rFonts w:ascii="Times New Roman" w:eastAsia="Times New Roman" w:hAnsi="Times New Roman" w:cs="Times New Roman"/>
          <w:b/>
          <w:bCs/>
          <w:sz w:val="24"/>
          <w:szCs w:val="20"/>
          <w:lang w:val="en-US" w:eastAsia="ru-RU"/>
        </w:rPr>
        <w:t>Func2:</w:t>
      </w:r>
    </w:p>
    <w:p w14:paraId="20655A19" w14:textId="5EA584FB" w:rsidR="009354F0" w:rsidRPr="00D714DA" w:rsidRDefault="009354F0" w:rsidP="009354F0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</w:pPr>
      <w:r w:rsidRPr="009354F0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>b</w:t>
      </w:r>
      <w:r w:rsidRPr="00D714DA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>=</w:t>
      </w:r>
      <w:r w:rsidRPr="009354F0">
        <w:rPr>
          <w:rFonts w:ascii="Times New Roman" w:eastAsia="Times New Roman" w:hAnsi="Times New Roman" w:cs="Times New Roman"/>
          <w:position w:val="-26"/>
          <w:sz w:val="20"/>
          <w:szCs w:val="20"/>
          <w:lang w:val="en-US" w:eastAsia="ru-RU"/>
        </w:rPr>
        <w:object w:dxaOrig="1280" w:dyaOrig="660" w14:anchorId="2EDC2D49">
          <v:shape id="_x0000_i1026" type="#_x0000_t75" style="width:63.75pt;height:33.05pt" o:ole="">
            <v:imagedata r:id="rId6" o:title=""/>
          </v:shape>
          <o:OLEObject Type="Embed" ProgID="Equation.DSMT4" ShapeID="_x0000_i1026" DrawAspect="Content" ObjectID="_1691771928" r:id="rId7"/>
        </w:object>
      </w:r>
      <w:r w:rsidRPr="00D714DA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>;</w:t>
      </w:r>
    </w:p>
    <w:p w14:paraId="0EEB86E6" w14:textId="7CA2E6BD" w:rsidR="009354F0" w:rsidRPr="00D714DA" w:rsidRDefault="009354F0" w:rsidP="009354F0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</w:pPr>
    </w:p>
    <w:p w14:paraId="107AE1EA" w14:textId="5240DCF1" w:rsidR="009354F0" w:rsidRPr="009354F0" w:rsidRDefault="009354F0" w:rsidP="009354F0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b/>
          <w:bCs/>
          <w:sz w:val="24"/>
          <w:szCs w:val="20"/>
          <w:lang w:val="en-US"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0"/>
          <w:lang w:val="en-US" w:eastAsia="ru-RU"/>
        </w:rPr>
        <w:t>Func3:</w:t>
      </w:r>
    </w:p>
    <w:p w14:paraId="6B3E2FF2" w14:textId="1D68EE55" w:rsidR="009354F0" w:rsidRDefault="009354F0" w:rsidP="009354F0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9354F0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>c</w:t>
      </w:r>
      <w:r w:rsidRPr="009354F0">
        <w:rPr>
          <w:rFonts w:ascii="Times New Roman" w:eastAsia="Times New Roman" w:hAnsi="Times New Roman" w:cs="Times New Roman"/>
          <w:sz w:val="24"/>
          <w:szCs w:val="20"/>
          <w:lang w:eastAsia="ru-RU"/>
        </w:rPr>
        <w:t>=</w:t>
      </w:r>
      <w:r w:rsidRPr="009354F0">
        <w:rPr>
          <w:rFonts w:ascii="Times New Roman" w:eastAsia="Times New Roman" w:hAnsi="Times New Roman" w:cs="Times New Roman"/>
          <w:position w:val="-22"/>
          <w:sz w:val="20"/>
          <w:szCs w:val="20"/>
          <w:lang w:val="en-US" w:eastAsia="ru-RU"/>
        </w:rPr>
        <w:object w:dxaOrig="1719" w:dyaOrig="620" w14:anchorId="4FC212CC">
          <v:shape id="_x0000_i1027" type="#_x0000_t75" style="width:85.55pt;height:31.3pt" o:ole="">
            <v:imagedata r:id="rId8" o:title=""/>
          </v:shape>
          <o:OLEObject Type="Embed" ProgID="Equation.DSMT4" ShapeID="_x0000_i1027" DrawAspect="Content" ObjectID="_1691771929" r:id="rId9"/>
        </w:object>
      </w:r>
      <w:r w:rsidRPr="009354F0">
        <w:rPr>
          <w:rFonts w:ascii="Times New Roman" w:eastAsia="Times New Roman" w:hAnsi="Times New Roman" w:cs="Times New Roman"/>
          <w:sz w:val="24"/>
          <w:szCs w:val="20"/>
          <w:lang w:eastAsia="ru-RU"/>
        </w:rPr>
        <w:t>;</w:t>
      </w:r>
    </w:p>
    <w:p w14:paraId="5D8BF21E" w14:textId="5CD44E6D" w:rsidR="009354F0" w:rsidRDefault="009354F0" w:rsidP="009354F0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</w:p>
    <w:p w14:paraId="57D18A28" w14:textId="58FF59EA" w:rsidR="009354F0" w:rsidRPr="009354F0" w:rsidRDefault="009354F0" w:rsidP="009354F0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b/>
          <w:bCs/>
          <w:sz w:val="24"/>
          <w:szCs w:val="20"/>
          <w:lang w:val="en-US"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0"/>
          <w:lang w:val="en-US" w:eastAsia="ru-RU"/>
        </w:rPr>
        <w:t>Func4:</w:t>
      </w:r>
    </w:p>
    <w:p w14:paraId="0ACD0163" w14:textId="5C05FAB8" w:rsidR="009354F0" w:rsidRPr="009354F0" w:rsidRDefault="009354F0" w:rsidP="009354F0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4"/>
              <w:szCs w:val="20"/>
              <w:lang w:val="en-US" w:eastAsia="ru-RU"/>
            </w:rPr>
            <m:t>d=</m:t>
          </m:r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sz w:val="24"/>
                  <w:szCs w:val="20"/>
                  <w:lang w:val="en-US" w:eastAsia="ru-RU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0"/>
                      <w:lang w:val="en-US" w:eastAsia="ru-RU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0"/>
                      <w:lang w:val="en-US" w:eastAsia="ru-RU"/>
                    </w:rPr>
                    <m:t xml:space="preserve">-1, 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0"/>
                      <w:lang w:eastAsia="ru-RU"/>
                    </w:rPr>
                    <m:t>Если</m:t>
                  </m:r>
                  <m:func>
                    <m:func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0"/>
                          <w:lang w:val="en-US" w:eastAsia="ru-RU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 w:val="24"/>
                          <w:szCs w:val="20"/>
                          <w:lang w:val="en-US" w:eastAsia="ru-RU"/>
                        </w:rPr>
                        <m:t>sin</m:t>
                      </m: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0"/>
                          <w:lang w:eastAsia="ru-RU"/>
                        </w:rPr>
                      </m:ctrlPr>
                    </m:fName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0"/>
                              <w:lang w:val="en-US" w:eastAsia="ru-RU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0"/>
                              <w:lang w:val="en-US" w:eastAsia="ru-RU"/>
                            </w:rPr>
                            <m:t>x</m:t>
                          </m:r>
                        </m:e>
                      </m:d>
                    </m:e>
                  </m:func>
                  <m:r>
                    <w:rPr>
                      <w:rFonts w:ascii="Cambria Math" w:eastAsia="Times New Roman" w:hAnsi="Cambria Math" w:cs="Times New Roman"/>
                      <w:sz w:val="24"/>
                      <w:szCs w:val="20"/>
                      <w:lang w:val="en-US" w:eastAsia="ru-RU"/>
                    </w:rPr>
                    <m:t>&lt;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0"/>
                      <w:lang w:val="en-US" w:eastAsia="ru-RU"/>
                    </w:rPr>
                    <m:t xml:space="preserve">0, 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0"/>
                      <w:lang w:eastAsia="ru-RU"/>
                    </w:rPr>
                    <m:t>Если</m:t>
                  </m:r>
                  <m:func>
                    <m:func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0"/>
                          <w:lang w:val="en-US" w:eastAsia="ru-RU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 w:val="24"/>
                          <w:szCs w:val="20"/>
                          <w:lang w:val="en-US" w:eastAsia="ru-RU"/>
                        </w:rPr>
                        <m:t>sin</m:t>
                      </m: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0"/>
                          <w:lang w:eastAsia="ru-RU"/>
                        </w:rPr>
                      </m:ctrlPr>
                    </m:fName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0"/>
                              <w:lang w:val="en-US" w:eastAsia="ru-RU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0"/>
                              <w:lang w:val="en-US" w:eastAsia="ru-RU"/>
                            </w:rPr>
                            <m:t>x</m:t>
                          </m:r>
                        </m:e>
                      </m:d>
                    </m:e>
                  </m:func>
                  <m:r>
                    <w:rPr>
                      <w:rFonts w:ascii="Cambria Math" w:eastAsia="Times New Roman" w:hAnsi="Cambria Math" w:cs="Times New Roman"/>
                      <w:sz w:val="24"/>
                      <w:szCs w:val="20"/>
                      <w:lang w:val="en-US" w:eastAsia="ru-RU"/>
                    </w:rPr>
                    <m:t>=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0"/>
                      <w:lang w:val="en-US" w:eastAsia="ru-RU"/>
                    </w:rPr>
                    <m:t xml:space="preserve">1, 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0"/>
                      <w:lang w:eastAsia="ru-RU"/>
                    </w:rPr>
                    <m:t>Если</m:t>
                  </m:r>
                  <m:func>
                    <m:func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0"/>
                          <w:lang w:val="en-US" w:eastAsia="ru-RU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 w:val="24"/>
                          <w:szCs w:val="20"/>
                          <w:lang w:val="en-US" w:eastAsia="ru-RU"/>
                        </w:rPr>
                        <m:t>sin</m:t>
                      </m: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0"/>
                          <w:lang w:eastAsia="ru-RU"/>
                        </w:rPr>
                      </m:ctrlPr>
                    </m:fName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0"/>
                              <w:lang w:val="en-US" w:eastAsia="ru-RU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0"/>
                              <w:lang w:val="en-US" w:eastAsia="ru-RU"/>
                            </w:rPr>
                            <m:t>x</m:t>
                          </m:r>
                        </m:e>
                      </m:d>
                    </m:e>
                  </m:func>
                  <m:r>
                    <w:rPr>
                      <w:rFonts w:ascii="Cambria Math" w:eastAsia="Times New Roman" w:hAnsi="Cambria Math" w:cs="Times New Roman"/>
                      <w:sz w:val="24"/>
                      <w:szCs w:val="20"/>
                      <w:lang w:val="en-US" w:eastAsia="ru-RU"/>
                    </w:rPr>
                    <m:t>&gt;0</m:t>
                  </m:r>
                </m:e>
              </m:eqArr>
            </m:e>
          </m:d>
        </m:oMath>
      </m:oMathPara>
    </w:p>
    <w:p w14:paraId="42CCFEC2" w14:textId="57293DBF" w:rsidR="009354F0" w:rsidRDefault="009354F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432BD20" w14:textId="5C25C16D" w:rsidR="009354F0" w:rsidRDefault="009354F0">
      <w:pPr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en-US"/>
        </w:rPr>
        <w:t>Func5:</w:t>
      </w:r>
    </w:p>
    <w:p w14:paraId="2F7A6637" w14:textId="7733A56F" w:rsidR="009354F0" w:rsidRPr="00E1538D" w:rsidRDefault="009354F0">
      <w:pPr>
        <w:rPr>
          <w:rFonts w:ascii="Times New Roman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a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begChr m:val="⌊"/>
                  <m:endChr m:val="⌋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ad>
                    <m:ra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radPr>
                    <m:deg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i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3</m:t>
                          </m:r>
                        </m:sup>
                      </m:sSup>
                    </m:deg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i-j</m:t>
                          </m:r>
                        </m:e>
                      </m:d>
                    </m:e>
                  </m:rad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e>
                    <m:sup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radPr>
                        <m:deg/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i</m:t>
                              </m:r>
                            </m:e>
                          </m:d>
                        </m:e>
                      </m:rad>
                    </m:sup>
                  </m:sSup>
                </m:e>
              </m:d>
            </m:num>
            <m:den>
              <m:d>
                <m:dPr>
                  <m:begChr m:val="⌈"/>
                  <m:endChr m:val="⌉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i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j</m:t>
                          </m:r>
                        </m:den>
                      </m:f>
                    </m:sup>
                  </m:sSup>
                </m:e>
              </m:d>
            </m:den>
          </m:f>
        </m:oMath>
      </m:oMathPara>
    </w:p>
    <w:p w14:paraId="5B6DC4FB" w14:textId="77777777" w:rsidR="009354F0" w:rsidRPr="009354F0" w:rsidRDefault="009354F0">
      <w:pPr>
        <w:rPr>
          <w:rFonts w:ascii="Times New Roman" w:hAnsi="Times New Roman" w:cs="Times New Roman"/>
          <w:b/>
          <w:bCs/>
          <w:sz w:val="24"/>
          <w:szCs w:val="24"/>
        </w:rPr>
      </w:pPr>
    </w:p>
    <w:sectPr w:rsidR="009354F0" w:rsidRPr="009354F0" w:rsidSect="009354F0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7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86CB7"/>
    <w:rsid w:val="004C6EB3"/>
    <w:rsid w:val="00686CB7"/>
    <w:rsid w:val="009354F0"/>
    <w:rsid w:val="00D714DA"/>
    <w:rsid w:val="00E153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9E9899D"/>
  <w15:chartTrackingRefBased/>
  <w15:docId w15:val="{97D882A5-819F-4AE9-BCAE-90320D32B1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9354F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37</Words>
  <Characters>215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derom</dc:creator>
  <cp:keywords/>
  <dc:description/>
  <cp:lastModifiedBy>sederom</cp:lastModifiedBy>
  <cp:revision>3</cp:revision>
  <dcterms:created xsi:type="dcterms:W3CDTF">2021-08-29T16:37:00Z</dcterms:created>
  <dcterms:modified xsi:type="dcterms:W3CDTF">2021-08-29T16:52:00Z</dcterms:modified>
</cp:coreProperties>
</file>